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52DB" w:rsidRPr="005E3D19" w:rsidRDefault="009B0F58" w:rsidP="005252DB">
      <w:pPr>
        <w:autoSpaceDE w:val="0"/>
        <w:autoSpaceDN w:val="0"/>
        <w:adjustRightInd w:val="0"/>
        <w:ind w:left="540" w:hanging="540"/>
        <w:rPr>
          <w:b/>
          <w:sz w:val="26"/>
          <w:szCs w:val="26"/>
        </w:rPr>
      </w:pPr>
      <w:r>
        <w:rPr>
          <w:b/>
          <w:sz w:val="26"/>
          <w:szCs w:val="26"/>
        </w:rPr>
        <w:t>Unit 2:</w:t>
      </w:r>
      <w:r w:rsidR="005252DB" w:rsidRPr="005E3D19">
        <w:rPr>
          <w:b/>
          <w:sz w:val="26"/>
          <w:szCs w:val="26"/>
        </w:rPr>
        <w:t xml:space="preserve"> Equations in One Variable</w:t>
      </w:r>
    </w:p>
    <w:p w:rsidR="005252DB" w:rsidRPr="00AF1315" w:rsidRDefault="005252DB" w:rsidP="005252DB">
      <w:pPr>
        <w:ind w:left="540" w:hanging="540"/>
      </w:pPr>
    </w:p>
    <w:p w:rsidR="005252DB" w:rsidRDefault="009B0F58" w:rsidP="005252DB">
      <w:pPr>
        <w:autoSpaceDE w:val="0"/>
        <w:autoSpaceDN w:val="0"/>
        <w:adjustRightInd w:val="0"/>
        <w:ind w:left="540" w:hanging="540"/>
        <w:rPr>
          <w:b/>
          <w:color w:val="FF0000"/>
        </w:rPr>
      </w:pPr>
      <w:r>
        <w:rPr>
          <w:b/>
          <w:color w:val="FF0000"/>
        </w:rPr>
        <w:t>Learning Target 5:</w:t>
      </w:r>
      <w:r w:rsidR="005252DB">
        <w:rPr>
          <w:b/>
          <w:color w:val="FF0000"/>
        </w:rPr>
        <w:t xml:space="preserve">  Solve Multi-Step Equations</w:t>
      </w:r>
    </w:p>
    <w:p w:rsidR="005252DB" w:rsidRPr="00AF1315" w:rsidRDefault="005252DB" w:rsidP="005252DB">
      <w:pPr>
        <w:autoSpaceDE w:val="0"/>
        <w:autoSpaceDN w:val="0"/>
        <w:adjustRightInd w:val="0"/>
        <w:ind w:left="540" w:hanging="540"/>
        <w:rPr>
          <w:b/>
          <w:color w:val="FF0000"/>
        </w:rPr>
      </w:pPr>
      <w:bookmarkStart w:id="0" w:name="_GoBack"/>
      <w:bookmarkEnd w:id="0"/>
    </w:p>
    <w:p w:rsidR="005252DB" w:rsidRPr="005252DB" w:rsidRDefault="009B0F58" w:rsidP="005252DB">
      <w:pPr>
        <w:autoSpaceDE w:val="0"/>
        <w:autoSpaceDN w:val="0"/>
        <w:adjustRightInd w:val="0"/>
        <w:ind w:left="540" w:hanging="540"/>
        <w:rPr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84455</wp:posOffset>
                </wp:positionV>
                <wp:extent cx="447675" cy="352425"/>
                <wp:effectExtent l="6350" t="0" r="3175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699E" w:rsidRDefault="0005699E" w:rsidP="0005699E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95238" cy="314286"/>
                                  <wp:effectExtent l="1905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5238" cy="3142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7.45pt;margin-top:6.65pt;width:35.25pt;height:27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" filled="f" stroked="f">
                <v:textbox>
                  <w:txbxContent>
                    <w:p w:rsidR="0005699E" w:rsidRDefault="0005699E" w:rsidP="0005699E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295238" cy="314286"/>
                            <wp:effectExtent l="1905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5238" cy="3142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252DB" w:rsidRPr="005252DB" w:rsidRDefault="005252DB" w:rsidP="005252DB">
      <w:pPr>
        <w:ind w:left="540" w:hanging="540"/>
        <w:rPr>
          <w:b/>
        </w:rPr>
      </w:pPr>
      <w:r>
        <w:tab/>
      </w:r>
      <w:r w:rsidRPr="005252DB">
        <w:rPr>
          <w:b/>
        </w:rPr>
        <w:t xml:space="preserve">Solve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</w:rPr>
          <m:t>h -4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den>
            </m:f>
            <m:r>
              <m:rPr>
                <m:sty m:val="bi"/>
              </m:rPr>
              <w:rPr>
                <w:rFonts w:ascii="Cambria Math" w:hAnsi="Cambria Math"/>
              </w:rPr>
              <m:t>h -3</m:t>
            </m:r>
          </m:e>
        </m:d>
        <m:r>
          <m:rPr>
            <m:sty m:val="bi"/>
          </m:rPr>
          <w:rPr>
            <w:rFonts w:ascii="Cambria Math" w:hAnsi="Cambria Math"/>
          </w:rPr>
          <m:t xml:space="preserve">= 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</w:rPr>
          <m:t>h -6</m:t>
        </m:r>
      </m:oMath>
      <w:r w:rsidRPr="005252DB">
        <w:rPr>
          <w:rFonts w:eastAsiaTheme="minorEastAsia"/>
          <w:b/>
        </w:rPr>
        <w:t>. Check your solution.</w:t>
      </w:r>
    </w:p>
    <w:p w:rsidR="005252DB" w:rsidRDefault="005252DB" w:rsidP="005252DB">
      <w:pPr>
        <w:ind w:left="540"/>
      </w:pPr>
      <w:r w:rsidRPr="0099384B">
        <w:rPr>
          <w:position w:val="-168"/>
        </w:rPr>
        <w:object w:dxaOrig="5860" w:dyaOrig="4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pt;height:219pt" o:ole="">
            <v:imagedata r:id="rId8" o:title=""/>
          </v:shape>
          <o:OLEObject Type="Embed" ProgID="Equation.DSMT4" ShapeID="_x0000_i1025" DrawAspect="Content" ObjectID="_1331722755" r:id="rId9"/>
        </w:object>
      </w:r>
    </w:p>
    <w:p w:rsidR="005252DB" w:rsidRDefault="005252DB" w:rsidP="005252DB">
      <w:pPr>
        <w:ind w:left="540"/>
      </w:pPr>
      <w:r>
        <w:t>So, the solution is 6.</w:t>
      </w:r>
    </w:p>
    <w:p w:rsidR="005252DB" w:rsidRDefault="005252DB" w:rsidP="005252DB">
      <w:pPr>
        <w:ind w:left="540" w:hanging="540"/>
      </w:pPr>
    </w:p>
    <w:p w:rsidR="005252DB" w:rsidRDefault="005252DB" w:rsidP="005252DB">
      <w:pPr>
        <w:ind w:left="540"/>
      </w:pPr>
      <w:r>
        <w:t xml:space="preserve">To check the solution, replace </w:t>
      </w:r>
      <w:r>
        <w:rPr>
          <w:i/>
        </w:rPr>
        <w:t xml:space="preserve">h </w:t>
      </w:r>
      <w:r>
        <w:t>with 6 in the original equation.</w:t>
      </w:r>
    </w:p>
    <w:p w:rsidR="00BE287F" w:rsidRPr="00BE287F" w:rsidRDefault="00BE287F" w:rsidP="00BE287F">
      <w:pPr>
        <w:ind w:left="540"/>
        <w:rPr>
          <w:position w:val="-122"/>
        </w:rPr>
      </w:pPr>
      <w:r w:rsidRPr="00BE287F">
        <w:rPr>
          <w:position w:val="-90"/>
        </w:rPr>
        <w:object w:dxaOrig="5940" w:dyaOrig="2380">
          <v:shape id="_x0000_i1026" type="#_x0000_t75" style="width:264pt;height:106pt" o:ole="">
            <v:imagedata r:id="rId10" o:title=""/>
          </v:shape>
          <o:OLEObject Type="Embed" ProgID="Equation.DSMT4" ShapeID="_x0000_i1026" DrawAspect="Content" ObjectID="_1331722756" r:id="rId11"/>
        </w:object>
      </w:r>
    </w:p>
    <w:p w:rsidR="005252DB" w:rsidRPr="00BE287F" w:rsidRDefault="00BE287F" w:rsidP="00BE287F">
      <w:pPr>
        <w:tabs>
          <w:tab w:val="left" w:pos="2070"/>
          <w:tab w:val="left" w:pos="3420"/>
        </w:tabs>
        <w:autoSpaceDE w:val="0"/>
        <w:autoSpaceDN w:val="0"/>
        <w:adjustRightInd w:val="0"/>
        <w:ind w:left="540" w:hanging="540"/>
        <w:rPr>
          <w:bCs/>
          <w:color w:val="0000FF"/>
        </w:rPr>
      </w:pPr>
      <w:r>
        <w:rPr>
          <w:bCs/>
        </w:rPr>
        <w:tab/>
      </w:r>
      <w:r>
        <w:rPr>
          <w:bCs/>
        </w:rPr>
        <w:tab/>
      </w:r>
      <w:r w:rsidRPr="00BE287F">
        <w:rPr>
          <w:bCs/>
        </w:rPr>
        <w:t>−2 = −2</w:t>
      </w:r>
      <w:r>
        <w:rPr>
          <w:bCs/>
        </w:rPr>
        <w:t xml:space="preserve"> </w:t>
      </w:r>
      <w:r>
        <w:rPr>
          <w:bCs/>
        </w:rPr>
        <w:sym w:font="Wingdings 2" w:char="F050"/>
      </w:r>
      <w:r>
        <w:rPr>
          <w:bCs/>
        </w:rPr>
        <w:tab/>
      </w:r>
      <w:r>
        <w:rPr>
          <w:bCs/>
          <w:color w:val="0000FF"/>
        </w:rPr>
        <w:t>The sentence is true.</w:t>
      </w:r>
    </w:p>
    <w:p w:rsidR="005252DB" w:rsidRPr="00AF1315" w:rsidRDefault="005252DB" w:rsidP="005252DB">
      <w:pPr>
        <w:autoSpaceDE w:val="0"/>
        <w:autoSpaceDN w:val="0"/>
        <w:adjustRightInd w:val="0"/>
        <w:ind w:left="540" w:hanging="540"/>
      </w:pPr>
    </w:p>
    <w:p w:rsidR="00D0250E" w:rsidRDefault="005252DB" w:rsidP="005252DB">
      <w:pPr>
        <w:autoSpaceDE w:val="0"/>
        <w:autoSpaceDN w:val="0"/>
        <w:adjustRightInd w:val="0"/>
        <w:ind w:left="540" w:hanging="540"/>
        <w:rPr>
          <w:b/>
        </w:rPr>
      </w:pPr>
      <w:r>
        <w:rPr>
          <w:b/>
        </w:rPr>
        <w:br w:type="page"/>
      </w:r>
      <w:r>
        <w:lastRenderedPageBreak/>
        <w:tab/>
      </w:r>
      <w:r w:rsidRPr="005252DB">
        <w:rPr>
          <w:b/>
        </w:rPr>
        <w:t>The school has budgeted $2,000 for an end-of-year party at the local park. The cost to rent the park shelter is $150. How much can the student council spend per student on food if each of the 225 students received a $3.50 gift?</w:t>
      </w:r>
    </w:p>
    <w:p w:rsidR="005252DB" w:rsidRPr="00AF1315" w:rsidRDefault="005252DB" w:rsidP="005252DB">
      <w:pPr>
        <w:autoSpaceDE w:val="0"/>
        <w:autoSpaceDN w:val="0"/>
        <w:adjustRightInd w:val="0"/>
        <w:ind w:left="540" w:hanging="540"/>
      </w:pPr>
      <w:r>
        <w:br/>
      </w:r>
      <w:r w:rsidRPr="00AF1315">
        <w:t xml:space="preserve">Let </w:t>
      </w:r>
      <w:r w:rsidRPr="00AF1315">
        <w:rPr>
          <w:i/>
        </w:rPr>
        <w:t>f</w:t>
      </w:r>
      <w:r w:rsidRPr="00AF1315">
        <w:t xml:space="preserve"> represent the a</w:t>
      </w:r>
      <w:r w:rsidR="00D0250E">
        <w:t xml:space="preserve">mount spent per student on food. Then </w:t>
      </w:r>
      <w:r w:rsidRPr="00AF1315">
        <w:t xml:space="preserve"> </w:t>
      </w:r>
      <w:r w:rsidRPr="00AF1315">
        <w:rPr>
          <w:i/>
        </w:rPr>
        <w:t>f</w:t>
      </w:r>
      <w:r w:rsidRPr="00AF1315">
        <w:t xml:space="preserve"> + 3.50 represents the total amount spent per student. There are 225 students </w:t>
      </w:r>
      <w:r w:rsidR="00D0250E">
        <w:t>and the park shelter costs $150.</w:t>
      </w:r>
    </w:p>
    <w:p w:rsidR="005252DB" w:rsidRPr="00AF1315" w:rsidRDefault="009B0F58" w:rsidP="005252DB">
      <w:pPr>
        <w:autoSpaceDE w:val="0"/>
        <w:autoSpaceDN w:val="0"/>
        <w:adjustRightInd w:val="0"/>
        <w:ind w:left="540" w:hanging="5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4775</wp:posOffset>
                </wp:positionH>
                <wp:positionV relativeFrom="paragraph">
                  <wp:posOffset>-1028700</wp:posOffset>
                </wp:positionV>
                <wp:extent cx="476250" cy="381000"/>
                <wp:effectExtent l="0" t="0" r="0" b="0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B2740" w:rsidRDefault="007B2740" w:rsidP="007B2740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23981" cy="257007"/>
                                  <wp:effectExtent l="19050" t="0" r="0" b="0"/>
                                  <wp:docPr id="14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3981" cy="25700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left:0;text-align:left;margin-left:-8.2pt;margin-top:-80.95pt;width:37.5pt;height:3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" filled="f" stroked="f">
                <v:textbox>
                  <w:txbxContent>
                    <w:p w:rsidR="007B2740" w:rsidRDefault="007B2740" w:rsidP="007B2740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323981" cy="257007"/>
                            <wp:effectExtent l="19050" t="0" r="0" b="0"/>
                            <wp:docPr id="14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3981" cy="25700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252DB" w:rsidRPr="00AF1315" w:rsidRDefault="005252DB" w:rsidP="005252DB">
      <w:pPr>
        <w:autoSpaceDE w:val="0"/>
        <w:autoSpaceDN w:val="0"/>
        <w:adjustRightInd w:val="0"/>
        <w:ind w:left="540"/>
        <w:rPr>
          <w:b/>
          <w:bCs/>
          <w:color w:val="0000FF"/>
        </w:rPr>
      </w:pPr>
      <w:r w:rsidRPr="00AF1315">
        <w:rPr>
          <w:b/>
          <w:bCs/>
          <w:color w:val="0000FF"/>
          <w:position w:val="-140"/>
        </w:rPr>
        <w:object w:dxaOrig="6660" w:dyaOrig="2920">
          <v:shape id="_x0000_i1027" type="#_x0000_t75" style="width:333pt;height:146pt" o:ole="">
            <v:imagedata r:id="rId13" o:title=""/>
          </v:shape>
          <o:OLEObject Type="Embed" ProgID="Equation.DSMT4" ShapeID="_x0000_i1027" DrawAspect="Content" ObjectID="_1331722757" r:id="rId14"/>
        </w:object>
      </w:r>
    </w:p>
    <w:p w:rsidR="005252DB" w:rsidRPr="00AF1315" w:rsidRDefault="005252DB" w:rsidP="005252DB">
      <w:pPr>
        <w:autoSpaceDE w:val="0"/>
        <w:autoSpaceDN w:val="0"/>
        <w:adjustRightInd w:val="0"/>
        <w:ind w:left="540" w:hanging="540"/>
      </w:pPr>
    </w:p>
    <w:p w:rsidR="005252DB" w:rsidRPr="005252DB" w:rsidRDefault="005252DB" w:rsidP="005252DB">
      <w:pPr>
        <w:autoSpaceDE w:val="0"/>
        <w:autoSpaceDN w:val="0"/>
        <w:adjustRightInd w:val="0"/>
        <w:ind w:left="540"/>
        <w:rPr>
          <w:b/>
          <w:bCs/>
        </w:rPr>
      </w:pPr>
      <w:r w:rsidRPr="00AF1315">
        <w:t xml:space="preserve">So, </w:t>
      </w:r>
      <w:r w:rsidR="007B2740">
        <w:t xml:space="preserve">the </w:t>
      </w:r>
      <w:r w:rsidRPr="00AF1315">
        <w:t>student council can spend $4.72 per student on food.</w:t>
      </w:r>
    </w:p>
    <w:p w:rsidR="005252DB" w:rsidRPr="005252DB" w:rsidRDefault="005252DB" w:rsidP="005252DB">
      <w:pPr>
        <w:ind w:left="540" w:hanging="540"/>
      </w:pPr>
    </w:p>
    <w:p w:rsidR="00E37090" w:rsidRDefault="00E37090" w:rsidP="005252DB">
      <w:pPr>
        <w:ind w:left="540" w:hanging="540"/>
      </w:pPr>
    </w:p>
    <w:sectPr w:rsidR="00E37090" w:rsidSect="00EA5E2D">
      <w:footerReference w:type="default" r:id="rId1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699E" w:rsidRDefault="0005699E" w:rsidP="005252DB">
      <w:pPr>
        <w:spacing w:line="240" w:lineRule="auto"/>
      </w:pPr>
      <w:r>
        <w:separator/>
      </w:r>
    </w:p>
  </w:endnote>
  <w:endnote w:type="continuationSeparator" w:id="0">
    <w:p w:rsidR="0005699E" w:rsidRDefault="0005699E" w:rsidP="005252D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Wingdings 2">
    <w:panose1 w:val="050201020105070707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699E" w:rsidRDefault="0005699E">
    <w:pPr>
      <w:pStyle w:val="Footer"/>
    </w:pPr>
    <w:r w:rsidRPr="00A619EF">
      <w:rPr>
        <w:i/>
      </w:rPr>
      <w:t>Glencoe Math</w:t>
    </w:r>
    <w:r>
      <w:t>, Course 3</w:t>
    </w:r>
  </w:p>
  <w:p w:rsidR="0005699E" w:rsidRDefault="0005699E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699E" w:rsidRDefault="0005699E" w:rsidP="005252DB">
      <w:pPr>
        <w:spacing w:line="240" w:lineRule="auto"/>
      </w:pPr>
      <w:r>
        <w:separator/>
      </w:r>
    </w:p>
  </w:footnote>
  <w:footnote w:type="continuationSeparator" w:id="0">
    <w:p w:rsidR="0005699E" w:rsidRDefault="0005699E" w:rsidP="005252DB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52DB"/>
    <w:rsid w:val="0005699E"/>
    <w:rsid w:val="002B4C52"/>
    <w:rsid w:val="00495A2E"/>
    <w:rsid w:val="004A229A"/>
    <w:rsid w:val="004C1EF4"/>
    <w:rsid w:val="004D3244"/>
    <w:rsid w:val="005252DB"/>
    <w:rsid w:val="005C4B17"/>
    <w:rsid w:val="005E3D19"/>
    <w:rsid w:val="006325E2"/>
    <w:rsid w:val="007B2740"/>
    <w:rsid w:val="008A0F7D"/>
    <w:rsid w:val="008D743B"/>
    <w:rsid w:val="009B0F58"/>
    <w:rsid w:val="00BE287F"/>
    <w:rsid w:val="00D0250E"/>
    <w:rsid w:val="00D16CF8"/>
    <w:rsid w:val="00E37090"/>
    <w:rsid w:val="00EA5E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252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52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52D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5252D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252DB"/>
  </w:style>
  <w:style w:type="paragraph" w:styleId="Footer">
    <w:name w:val="footer"/>
    <w:basedOn w:val="Normal"/>
    <w:link w:val="FooterChar"/>
    <w:uiPriority w:val="99"/>
    <w:unhideWhenUsed/>
    <w:rsid w:val="005252D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52DB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252D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52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52D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5252D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252DB"/>
  </w:style>
  <w:style w:type="paragraph" w:styleId="Footer">
    <w:name w:val="footer"/>
    <w:basedOn w:val="Normal"/>
    <w:link w:val="FooterChar"/>
    <w:uiPriority w:val="99"/>
    <w:unhideWhenUsed/>
    <w:rsid w:val="005252D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52D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4.png"/><Relationship Id="rId13" Type="http://schemas.openxmlformats.org/officeDocument/2006/relationships/image" Target="media/image5.wmf"/><Relationship Id="rId14" Type="http://schemas.openxmlformats.org/officeDocument/2006/relationships/oleObject" Target="embeddings/oleObject3.bin"/><Relationship Id="rId15" Type="http://schemas.openxmlformats.org/officeDocument/2006/relationships/footer" Target="footer1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4</Words>
  <Characters>709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8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lliday, Heather</dc:creator>
  <cp:keywords/>
  <dc:description/>
  <cp:lastModifiedBy>User</cp:lastModifiedBy>
  <cp:revision>2</cp:revision>
  <dcterms:created xsi:type="dcterms:W3CDTF">2014-04-01T18:12:00Z</dcterms:created>
  <dcterms:modified xsi:type="dcterms:W3CDTF">2014-04-01T18:12:00Z</dcterms:modified>
</cp:coreProperties>
</file>